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242" y="10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93106A-96BF-CEDA-DC40-F9512AF43F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CDAFA8-139C-0DBF-AC54-69D23C7715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E689BF-E443-3638-804B-0518684C8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1A812E-FB09-D560-3749-C58BAE042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0920EF-19A1-5A96-7A60-293FF7E62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923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48E7F0-8F71-7C7F-A10B-7B24ABBA8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F9CC1B-D26D-DD27-424E-41B7830BF2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2A583D-E9E5-682C-30E1-29D35B69C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6D6019-450C-9AD2-BC4D-3038639C0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96ED10-6151-DF21-9910-CC720F1CA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233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55C29E0-1305-0D70-B9E5-6402ABB26C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DDD8222-8150-4575-170F-FA0F320F7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2EA408-BF65-50E7-A7D4-F74958959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58F8059-5EAB-8ECB-6F73-4D6F06552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AA0BB2-06AC-9AE8-CAB5-F49213623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631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6626B4-B1DF-F211-18B6-914A40CB1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34AACF-A7F1-6994-8899-E5CBB50C14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BA3DB2-CCB2-DA68-8041-2A388E2A8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111767-1753-CDBE-22B9-5B4A81C6C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0886D0-9B59-7530-1DAE-47EAE2A5C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034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61B782-9B42-DD1E-F3E6-E12EB4CDB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F58FCB-CEB9-508C-6B92-05442AC981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C8E60E-0269-C623-16DC-80874ACFF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878B20-BBB4-51FD-1A88-F819F4209C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EF3491-465F-1DD4-95C7-518B01FB1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630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BB20B9-736A-D95E-0CB2-869086455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887E19-F64B-4927-4F83-BB541DAE62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806BD81-1954-9CC0-43DE-921FCA6BF3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291915B-86DF-0711-6B76-6489EFF6B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82D736-2B06-0973-35C1-7E17698BE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23BC22-2EF1-F0F7-8C95-E4739C020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633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35E11A-A26D-EEAF-0823-50A9DCFBD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2E3B02-033C-8C16-94D3-105327AD6B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E81778-9440-E04D-EA03-3508DE8275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70FA2B-1CBB-C6F9-CC66-B0ABBBFA98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576206-2ED7-DE26-F1C1-9926CF9F96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ABD22BB-050A-05CF-CB1A-1D1A1262F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688A804-CBAB-4CB1-5099-1D82A2F4B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B151E53-EA89-1AA3-B8B3-21A7E2C55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371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6E3A9E-4BC6-3490-0EB5-7BB4BAFE1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7634A0-A820-B461-6BDC-9D0AC6B95A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A95D62D-CD02-B8E1-2AA6-841478837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33B239A-B532-2FBC-4A07-E5AA69D6C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358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336B137-1233-F08C-3F1D-1BAF20CA1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256D49A-089A-C4F5-88F1-E49FE9B9B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179AA0-2FB3-274B-0EE2-539B99093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002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5260EE-4893-FE08-629C-07F2AA38A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367EE5-5B88-B34A-8D98-58B48CE3E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90D4386-2BE3-2BF6-A35F-E2F12BD8DF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4900B5-3BDD-A05B-1EE3-F7A9FCACC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E63C4B6-E941-7812-B97C-8AA7C0BAF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D9D600E-25E3-2060-609B-97CC23BE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300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F6D888-0A01-05AD-DDA2-AB245AD77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AAAAA01-7C1D-32AF-DE27-6D247EAFEF0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00ECB4-D86F-539B-040C-DBA2E7DFF0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F6A6F8-3FC3-63A6-AD8E-78644F5F7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582A43-7A17-9F4E-3B63-63B675BBF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476C83-EF34-6C43-612A-D9C174BAE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13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BEA3436-275C-6FDD-2F28-4DFAA5DE7C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3C656D-FF77-6E30-93C6-964ADA53A5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0A726A-9C2D-87B5-C9EC-64990683AE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86B8F-705B-45FF-B8BA-FA73A1CD8627}" type="datetimeFigureOut">
              <a:rPr lang="zh-CN" altLang="en-US" smtClean="0"/>
              <a:t>2023/7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0C1FBE-304E-3A8F-0C15-EF1980782F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9B28B4-EE75-69C8-3F84-95F140AAA0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634AB1-1FAD-4E84-BE73-79EF2A954C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798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9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12" Type="http://schemas.openxmlformats.org/officeDocument/2006/relationships/image" Target="../media/image13.png"/><Relationship Id="rId17" Type="http://schemas.openxmlformats.org/officeDocument/2006/relationships/image" Target="../media/image17.png"/><Relationship Id="rId2" Type="http://schemas.openxmlformats.org/officeDocument/2006/relationships/image" Target="../media/image7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68A179F-823C-799B-17BD-5B78CE31C3A7}"/>
              </a:ext>
            </a:extLst>
          </p:cNvPr>
          <p:cNvSpPr txBox="1"/>
          <p:nvPr/>
        </p:nvSpPr>
        <p:spPr>
          <a:xfrm>
            <a:off x="268309" y="186744"/>
            <a:ext cx="11655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要想使用现成的微分工具获取自动微分，那必须把输入输出用显性函数关系表示出来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E6B034-F42D-E024-C6EA-3A0949E4D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90749"/>
              </p:ext>
            </p:extLst>
          </p:nvPr>
        </p:nvGraphicFramePr>
        <p:xfrm>
          <a:off x="406132" y="1219985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380880" progId="Equation.DSMT4">
                  <p:embed/>
                </p:oleObj>
              </mc:Choice>
              <mc:Fallback>
                <p:oleObj name="Equation" r:id="rId2" imgW="3111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132" y="1219985"/>
                        <a:ext cx="311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20C471A-F07B-2437-CB30-2511CD0A88AA}"/>
                  </a:ext>
                </a:extLst>
              </p:cNvPr>
              <p:cNvSpPr txBox="1"/>
              <p:nvPr/>
            </p:nvSpPr>
            <p:spPr>
              <a:xfrm>
                <a:off x="334850" y="746975"/>
                <a:ext cx="6819364" cy="412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之间的关系由函数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定义</a:t>
                </a:r>
                <a:r>
                  <a:rPr lang="en-US" altLang="zh-CN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20C471A-F07B-2437-CB30-2511CD0A8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50" y="746975"/>
                <a:ext cx="6819364" cy="412934"/>
              </a:xfrm>
              <a:prstGeom prst="rect">
                <a:avLst/>
              </a:prstGeom>
              <a:blipFill>
                <a:blip r:embed="rId4"/>
                <a:stretch>
                  <a:fillRect l="-983" t="-5970" b="-26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A93A84C-3CA7-EFD7-9BF3-D0D2E758D90B}"/>
                  </a:ext>
                </a:extLst>
              </p:cNvPr>
              <p:cNvSpPr txBox="1"/>
              <p:nvPr/>
            </p:nvSpPr>
            <p:spPr>
              <a:xfrm>
                <a:off x="334850" y="1693185"/>
                <a:ext cx="6471186" cy="412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0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zh-CN" altLang="en-US"/>
                  <a:t>由于变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/>
                        </m:ctrlPr>
                      </m:sSupPr>
                      <m:e>
                        <m:r>
                          <a:rPr lang="en-US" altLang="zh-CN"/>
                          <m:t>𝑦</m:t>
                        </m:r>
                      </m:e>
                      <m:sup>
                        <m:r>
                          <a:rPr lang="en-US" altLang="zh-CN"/>
                          <m:t>(</m:t>
                        </m:r>
                        <m:r>
                          <a:rPr lang="en-US" altLang="zh-CN"/>
                          <m:t>𝑘</m:t>
                        </m:r>
                        <m:r>
                          <a:rPr lang="en-US" altLang="zh-CN"/>
                          <m:t>)</m:t>
                        </m:r>
                      </m:sup>
                    </m:sSup>
                    <m:r>
                      <a:rPr lang="en-US" altLang="zh-CN"/>
                      <m:t>, </m:t>
                    </m:r>
                    <m:sSup>
                      <m:sSupPr>
                        <m:ctrlPr>
                          <a:rPr lang="en-US" altLang="zh-CN"/>
                        </m:ctrlPr>
                      </m:sSupPr>
                      <m:e>
                        <m:r>
                          <a:rPr lang="en-US" altLang="zh-CN"/>
                          <m:t>𝑦</m:t>
                        </m:r>
                      </m:e>
                      <m:sup>
                        <m:r>
                          <a:rPr lang="en-US" altLang="zh-CN"/>
                          <m:t>𝑘</m:t>
                        </m:r>
                        <m:r>
                          <a:rPr lang="en-US" altLang="zh-CN"/>
                          <m:t>+1</m:t>
                        </m:r>
                      </m:sup>
                    </m:sSup>
                  </m:oMath>
                </a14:m>
                <a:r>
                  <a:rPr lang="zh-CN" altLang="en-US"/>
                  <a:t> 之间隐性的函数关系 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A93A84C-3CA7-EFD7-9BF3-D0D2E758D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50" y="1693185"/>
                <a:ext cx="6471186" cy="412934"/>
              </a:xfrm>
              <a:prstGeom prst="rect">
                <a:avLst/>
              </a:prstGeom>
              <a:blipFill>
                <a:blip r:embed="rId5"/>
                <a:stretch>
                  <a:fillRect l="-1037" t="-5970" b="-26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635B8B-4FFA-FF0E-44AD-2D6BBF346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36674"/>
              </p:ext>
            </p:extLst>
          </p:nvPr>
        </p:nvGraphicFramePr>
        <p:xfrm>
          <a:off x="406132" y="2135136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68280" progId="Equation.DSMT4">
                  <p:embed/>
                </p:oleObj>
              </mc:Choice>
              <mc:Fallback>
                <p:oleObj name="Equation" r:id="rId6" imgW="1688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132" y="2135136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835724-03CA-BA42-A135-4F7D311D87BC}"/>
                  </a:ext>
                </a:extLst>
              </p:cNvPr>
              <p:cNvSpPr txBox="1"/>
              <p:nvPr/>
            </p:nvSpPr>
            <p:spPr>
              <a:xfrm>
                <a:off x="334850" y="2639395"/>
                <a:ext cx="6471186" cy="405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此函数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输出值的大小就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大小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5835724-03CA-BA42-A135-4F7D311D87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50" y="2639395"/>
                <a:ext cx="6471186" cy="405624"/>
              </a:xfrm>
              <a:prstGeom prst="rect">
                <a:avLst/>
              </a:prstGeom>
              <a:blipFill>
                <a:blip r:embed="rId8"/>
                <a:stretch>
                  <a:fillRect l="-1037" t="-7463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8F0826C-EC88-5B22-32A3-6437BED8D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74618"/>
              </p:ext>
            </p:extLst>
          </p:nvPr>
        </p:nvGraphicFramePr>
        <p:xfrm>
          <a:off x="444500" y="3746500"/>
          <a:ext cx="408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89240" imgH="596880" progId="Equation.DSMT4">
                  <p:embed/>
                </p:oleObj>
              </mc:Choice>
              <mc:Fallback>
                <p:oleObj name="Equation" r:id="rId9" imgW="4089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00" y="3746500"/>
                        <a:ext cx="4089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D08ED1CF-DD4C-F52F-BF57-214F6BB97256}"/>
              </a:ext>
            </a:extLst>
          </p:cNvPr>
          <p:cNvSpPr txBox="1"/>
          <p:nvPr/>
        </p:nvSpPr>
        <p:spPr>
          <a:xfrm>
            <a:off x="334850" y="3162960"/>
            <a:ext cx="5931408" cy="415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</a:rPr>
              <a:t>根据隐函数微分法则可得到</a:t>
            </a:r>
          </a:p>
        </p:txBody>
      </p:sp>
    </p:spTree>
    <p:extLst>
      <p:ext uri="{BB962C8B-B14F-4D97-AF65-F5344CB8AC3E}">
        <p14:creationId xmlns:p14="http://schemas.microsoft.com/office/powerpoint/2010/main" val="475670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DDF75EF-C315-032E-D0F1-330F4E1E0BEB}"/>
              </a:ext>
            </a:extLst>
          </p:cNvPr>
          <p:cNvSpPr/>
          <p:nvPr/>
        </p:nvSpPr>
        <p:spPr>
          <a:xfrm>
            <a:off x="1700010" y="4670092"/>
            <a:ext cx="2160330" cy="636004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234708A5-CE21-3127-3E35-7CE1FE032035}"/>
              </a:ext>
            </a:extLst>
          </p:cNvPr>
          <p:cNvCxnSpPr>
            <a:cxnSpLocks/>
            <a:endCxn id="2" idx="1"/>
          </p:cNvCxnSpPr>
          <p:nvPr/>
        </p:nvCxnSpPr>
        <p:spPr>
          <a:xfrm>
            <a:off x="927279" y="4979085"/>
            <a:ext cx="772731" cy="900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7A442379-8E5C-F2FE-A42E-5980E2A5C016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3860340" y="4988094"/>
            <a:ext cx="132340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2839F9F-57D1-16F6-A779-8519C86D914D}"/>
                  </a:ext>
                </a:extLst>
              </p:cNvPr>
              <p:cNvSpPr txBox="1"/>
              <p:nvPr/>
            </p:nvSpPr>
            <p:spPr>
              <a:xfrm>
                <a:off x="927278" y="4614734"/>
                <a:ext cx="772732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2839F9F-57D1-16F6-A779-8519C86D9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278" y="4614734"/>
                <a:ext cx="772732" cy="374270"/>
              </a:xfrm>
              <a:prstGeom prst="rect">
                <a:avLst/>
              </a:prstGeom>
              <a:blipFill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6F3AF6-092C-326D-C7B8-666B14FE577B}"/>
                  </a:ext>
                </a:extLst>
              </p:cNvPr>
              <p:cNvSpPr txBox="1"/>
              <p:nvPr/>
            </p:nvSpPr>
            <p:spPr>
              <a:xfrm>
                <a:off x="3860340" y="4643471"/>
                <a:ext cx="1089760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C6F3AF6-092C-326D-C7B8-666B14FE5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340" y="4643471"/>
                <a:ext cx="1089760" cy="374270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C43131A-358C-2740-E3E4-490073EB1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47741"/>
              </p:ext>
            </p:extLst>
          </p:nvPr>
        </p:nvGraphicFramePr>
        <p:xfrm>
          <a:off x="1799106" y="4794935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368280" progId="Equation.DSMT4">
                  <p:embed/>
                </p:oleObj>
              </mc:Choice>
              <mc:Fallback>
                <p:oleObj name="Equation" r:id="rId4" imgW="1930320" imgH="3682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F0AA3BB-F2A9-1355-1B93-8A6778984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9106" y="4794935"/>
                        <a:ext cx="193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3E5C01CD-5171-AF78-FD64-DE9E3E664D32}"/>
              </a:ext>
            </a:extLst>
          </p:cNvPr>
          <p:cNvSpPr txBox="1"/>
          <p:nvPr/>
        </p:nvSpPr>
        <p:spPr>
          <a:xfrm>
            <a:off x="58819" y="5751452"/>
            <a:ext cx="5612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</a:rPr>
              <a:t>Obtaining the differentiation in Implict layers is hard</a:t>
            </a:r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41FC952-C064-A836-2F18-717AE5AF0E7A}"/>
              </a:ext>
            </a:extLst>
          </p:cNvPr>
          <p:cNvSpPr txBox="1"/>
          <p:nvPr/>
        </p:nvSpPr>
        <p:spPr>
          <a:xfrm>
            <a:off x="5826347" y="5832840"/>
            <a:ext cx="6365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</a:rPr>
              <a:t>We convert the problem definition with minor modification</a:t>
            </a:r>
            <a:endParaRPr lang="zh-CN" altLang="en-US" sz="200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63823D8E-573C-DF1A-007D-28A68F882672}"/>
              </a:ext>
            </a:extLst>
          </p:cNvPr>
          <p:cNvCxnSpPr>
            <a:cxnSpLocks/>
          </p:cNvCxnSpPr>
          <p:nvPr/>
        </p:nvCxnSpPr>
        <p:spPr>
          <a:xfrm>
            <a:off x="5198186" y="4032958"/>
            <a:ext cx="27911" cy="15239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6E3AF4B4-D655-7C8B-3926-9A47FC04CC43}"/>
              </a:ext>
            </a:extLst>
          </p:cNvPr>
          <p:cNvSpPr txBox="1"/>
          <p:nvPr/>
        </p:nvSpPr>
        <p:spPr>
          <a:xfrm>
            <a:off x="6428706" y="3200536"/>
            <a:ext cx="5114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</a:rPr>
              <a:t>但是通过这种方式求微分的难点就在于一定要求函数输出值</a:t>
            </a:r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</a:rPr>
              <a:t>=0</a:t>
            </a:r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</a:rPr>
              <a:t>处的微分才可以</a:t>
            </a:r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</a:rPr>
              <a:t>,</a:t>
            </a:r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</a:rPr>
              <a:t>这样才是满足隐函数约束的微分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3CC05D9-0B1B-A992-503D-3288D4B77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0376"/>
              </p:ext>
            </p:extLst>
          </p:nvPr>
        </p:nvGraphicFramePr>
        <p:xfrm>
          <a:off x="869603" y="2419866"/>
          <a:ext cx="3355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040" imgH="711000" progId="Equation.DSMT4">
                  <p:embed/>
                </p:oleObj>
              </mc:Choice>
              <mc:Fallback>
                <p:oleObj name="Equation" r:id="rId6" imgW="3848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603" y="2419866"/>
                        <a:ext cx="33559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398E661-EB28-383C-81ED-8EF63E050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19984"/>
              </p:ext>
            </p:extLst>
          </p:nvPr>
        </p:nvGraphicFramePr>
        <p:xfrm>
          <a:off x="843766" y="314845"/>
          <a:ext cx="3963989" cy="59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84520" imgH="812520" progId="Equation.DSMT4">
                  <p:embed/>
                </p:oleObj>
              </mc:Choice>
              <mc:Fallback>
                <p:oleObj name="Equation" r:id="rId8" imgW="5384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766" y="314845"/>
                        <a:ext cx="3963989" cy="59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9AA98CD4-4E2A-7992-2F6B-D824D24EEEE2}"/>
              </a:ext>
            </a:extLst>
          </p:cNvPr>
          <p:cNvGrpSpPr/>
          <p:nvPr/>
        </p:nvGrpSpPr>
        <p:grpSpPr>
          <a:xfrm>
            <a:off x="215788" y="1015207"/>
            <a:ext cx="10682387" cy="1181653"/>
            <a:chOff x="215788" y="1015207"/>
            <a:chExt cx="10682387" cy="1181653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" name="对象 13">
                  <a:extLst>
                    <a:ext uri="{FF2B5EF4-FFF2-40B4-BE49-F238E27FC236}">
                      <a16:creationId xmlns:a16="http://schemas.microsoft.com/office/drawing/2014/main" id="{210CBE1D-7612-05B7-EBC1-1CC95D9BA01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4071418"/>
                    </p:ext>
                  </p:extLst>
                </p:nvPr>
              </p:nvGraphicFramePr>
              <p:xfrm>
                <a:off x="5691175" y="1237023"/>
                <a:ext cx="5207000" cy="825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5206680" imgH="825480" progId="Equation.DSMT4">
                        <p:embed/>
                      </p:oleObj>
                    </mc:Choice>
                    <mc:Fallback>
                      <p:oleObj name="Equation" r:id="rId10" imgW="5206680" imgH="825480" progId="Equation.DSMT4">
                        <p:embed/>
                        <p:pic>
                          <p:nvPicPr>
                            <p:cNvPr id="35" name="对象 34">
                              <a:extLst>
                                <a:ext uri="{FF2B5EF4-FFF2-40B4-BE49-F238E27FC236}">
                                  <a16:creationId xmlns:a16="http://schemas.microsoft.com/office/drawing/2014/main" id="{AD572864-A338-767A-FA8F-6A240BC170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91175" y="1237023"/>
                              <a:ext cx="5207000" cy="825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" name="对象 13">
                  <a:extLst>
                    <a:ext uri="{FF2B5EF4-FFF2-40B4-BE49-F238E27FC236}">
                      <a16:creationId xmlns:a16="http://schemas.microsoft.com/office/drawing/2014/main" id="{210CBE1D-7612-05B7-EBC1-1CC95D9BA01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4071418"/>
                    </p:ext>
                  </p:extLst>
                </p:nvPr>
              </p:nvGraphicFramePr>
              <p:xfrm>
                <a:off x="5691175" y="1237023"/>
                <a:ext cx="5207000" cy="825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5206680" imgH="825480" progId="Equation.DSMT4">
                        <p:embed/>
                      </p:oleObj>
                    </mc:Choice>
                    <mc:Fallback>
                      <p:oleObj name="Equation" r:id="rId10" imgW="5206680" imgH="825480" progId="Equation.DSMT4">
                        <p:embed/>
                        <p:pic>
                          <p:nvPicPr>
                            <p:cNvPr id="35" name="对象 34">
                              <a:extLst>
                                <a:ext uri="{FF2B5EF4-FFF2-40B4-BE49-F238E27FC236}">
                                  <a16:creationId xmlns:a16="http://schemas.microsoft.com/office/drawing/2014/main" id="{AD572864-A338-767A-FA8F-6A240BC170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91175" y="1237023"/>
                              <a:ext cx="5207000" cy="825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C3C0FBB3-CB86-38CD-7CA1-A1004F54BBE6}"/>
                </a:ext>
              </a:extLst>
            </p:cNvPr>
            <p:cNvGrpSpPr/>
            <p:nvPr/>
          </p:nvGrpSpPr>
          <p:grpSpPr>
            <a:xfrm>
              <a:off x="215788" y="1015207"/>
              <a:ext cx="4734312" cy="1181653"/>
              <a:chOff x="6346355" y="4478371"/>
              <a:chExt cx="4734312" cy="1181653"/>
            </a:xfrm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0FEA50D-B981-3E9C-F355-6F207D0580CB}"/>
                  </a:ext>
                </a:extLst>
              </p:cNvPr>
              <p:cNvSpPr/>
              <p:nvPr/>
            </p:nvSpPr>
            <p:spPr>
              <a:xfrm>
                <a:off x="8759825" y="4794935"/>
                <a:ext cx="1247776" cy="636004"/>
              </a:xfrm>
              <a:prstGeom prst="rect">
                <a:avLst/>
              </a:prstGeom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F4ABE933-A203-58F9-C560-41F539B3689B}"/>
                  </a:ext>
                </a:extLst>
              </p:cNvPr>
              <p:cNvCxnSpPr>
                <a:cxnSpLocks/>
                <a:endCxn id="33" idx="1"/>
              </p:cNvCxnSpPr>
              <p:nvPr/>
            </p:nvCxnSpPr>
            <p:spPr>
              <a:xfrm>
                <a:off x="6616180" y="4748380"/>
                <a:ext cx="602035" cy="36974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BA20CFA4-1CC6-16A8-4579-FC4406CBF464}"/>
                  </a:ext>
                </a:extLst>
              </p:cNvPr>
              <p:cNvCxnSpPr>
                <a:cxnSpLocks/>
                <a:endCxn id="33" idx="1"/>
              </p:cNvCxnSpPr>
              <p:nvPr/>
            </p:nvCxnSpPr>
            <p:spPr>
              <a:xfrm flipV="1">
                <a:off x="6567887" y="5118128"/>
                <a:ext cx="650328" cy="242077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580625C4-8598-421E-3672-D6CD454D5357}"/>
                      </a:ext>
                    </a:extLst>
                  </p:cNvPr>
                  <p:cNvSpPr txBox="1"/>
                  <p:nvPr/>
                </p:nvSpPr>
                <p:spPr>
                  <a:xfrm>
                    <a:off x="6760756" y="4478371"/>
                    <a:ext cx="478829" cy="374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11" name="文本框 10">
                    <a:extLst>
                      <a:ext uri="{FF2B5EF4-FFF2-40B4-BE49-F238E27FC236}">
                        <a16:creationId xmlns:a16="http://schemas.microsoft.com/office/drawing/2014/main" id="{580625C4-8598-421E-3672-D6CD454D53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0756" y="4478371"/>
                    <a:ext cx="478829" cy="37427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2A21458C-C995-4D96-2573-278B8F37DEA0}"/>
                      </a:ext>
                    </a:extLst>
                  </p:cNvPr>
                  <p:cNvSpPr txBox="1"/>
                  <p:nvPr/>
                </p:nvSpPr>
                <p:spPr>
                  <a:xfrm>
                    <a:off x="6346355" y="5285754"/>
                    <a:ext cx="1089760" cy="374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2A21458C-C995-4D96-2573-278B8F37DEA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46355" y="5285754"/>
                    <a:ext cx="1089760" cy="37427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655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3" name="对象 12">
                    <a:extLst>
                      <a:ext uri="{FF2B5EF4-FFF2-40B4-BE49-F238E27FC236}">
                        <a16:creationId xmlns:a16="http://schemas.microsoft.com/office/drawing/2014/main" id="{DF3089B0-58C9-BF0B-8531-C6C5CC8EA43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59913435"/>
                      </p:ext>
                    </p:extLst>
                  </p:nvPr>
                </p:nvGraphicFramePr>
                <p:xfrm>
                  <a:off x="8964613" y="4938012"/>
                  <a:ext cx="838200" cy="368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4" imgW="838080" imgH="368280" progId="Equation.DSMT4">
                          <p:embed/>
                        </p:oleObj>
                      </mc:Choice>
                      <mc:Fallback>
                        <p:oleObj name="Equation" r:id="rId14" imgW="838080" imgH="368280" progId="Equation.DSMT4">
                          <p:embed/>
                          <p:pic>
                            <p:nvPicPr>
                              <p:cNvPr id="34" name="对象 33">
                                <a:extLst>
                                  <a:ext uri="{FF2B5EF4-FFF2-40B4-BE49-F238E27FC236}">
                                    <a16:creationId xmlns:a16="http://schemas.microsoft.com/office/drawing/2014/main" id="{F4A869D2-250C-A999-A1EA-F5D01F2710F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64613" y="4938012"/>
                                <a:ext cx="838200" cy="368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3" name="对象 12">
                    <a:extLst>
                      <a:ext uri="{FF2B5EF4-FFF2-40B4-BE49-F238E27FC236}">
                        <a16:creationId xmlns:a16="http://schemas.microsoft.com/office/drawing/2014/main" id="{DF3089B0-58C9-BF0B-8531-C6C5CC8EA43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59913435"/>
                      </p:ext>
                    </p:extLst>
                  </p:nvPr>
                </p:nvGraphicFramePr>
                <p:xfrm>
                  <a:off x="8964613" y="4938012"/>
                  <a:ext cx="838200" cy="368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4" imgW="838080" imgH="368280" progId="Equation.DSMT4">
                          <p:embed/>
                        </p:oleObj>
                      </mc:Choice>
                      <mc:Fallback>
                        <p:oleObj name="Equation" r:id="rId14" imgW="838080" imgH="368280" progId="Equation.DSMT4">
                          <p:embed/>
                          <p:pic>
                            <p:nvPicPr>
                              <p:cNvPr id="34" name="对象 33">
                                <a:extLst>
                                  <a:ext uri="{FF2B5EF4-FFF2-40B4-BE49-F238E27FC236}">
                                    <a16:creationId xmlns:a16="http://schemas.microsoft.com/office/drawing/2014/main" id="{F4A869D2-250C-A999-A1EA-F5D01F2710F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64613" y="4938012"/>
                                <a:ext cx="838200" cy="3683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920C72A1-9C88-AD4F-8DE4-405D9AA080F9}"/>
                  </a:ext>
                </a:extLst>
              </p:cNvPr>
              <p:cNvCxnSpPr>
                <a:cxnSpLocks/>
                <a:stCxn id="8" idx="3"/>
              </p:cNvCxnSpPr>
              <p:nvPr/>
            </p:nvCxnSpPr>
            <p:spPr>
              <a:xfrm>
                <a:off x="10007601" y="5112937"/>
                <a:ext cx="990956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89D85B83-4938-DA1E-1EE3-8E9CD420E286}"/>
                      </a:ext>
                    </a:extLst>
                  </p:cNvPr>
                  <p:cNvSpPr txBox="1"/>
                  <p:nvPr/>
                </p:nvSpPr>
                <p:spPr>
                  <a:xfrm>
                    <a:off x="9990907" y="4645981"/>
                    <a:ext cx="1089760" cy="374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89D85B83-4938-DA1E-1EE3-8E9CD420E2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90907" y="4645981"/>
                    <a:ext cx="1089760" cy="37427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6F3FEF28-1C3F-837E-F55F-D029D64E4903}"/>
                      </a:ext>
                    </a:extLst>
                  </p:cNvPr>
                  <p:cNvSpPr/>
                  <p:nvPr/>
                </p:nvSpPr>
                <p:spPr>
                  <a:xfrm>
                    <a:off x="7218215" y="4800126"/>
                    <a:ext cx="958551" cy="636004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6F3FEF28-1C3F-837E-F55F-D029D64E490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18215" y="4800126"/>
                    <a:ext cx="958551" cy="636004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ED02CB9C-630C-521C-F4FA-408CC09F7A0C}"/>
                  </a:ext>
                </a:extLst>
              </p:cNvPr>
              <p:cNvCxnSpPr>
                <a:cxnSpLocks/>
                <a:stCxn id="33" idx="3"/>
                <a:endCxn id="8" idx="1"/>
              </p:cNvCxnSpPr>
              <p:nvPr/>
            </p:nvCxnSpPr>
            <p:spPr>
              <a:xfrm flipV="1">
                <a:off x="8176766" y="5112937"/>
                <a:ext cx="583059" cy="5191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402B77FC-E3B9-1949-E144-B55658DCD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91746"/>
              </p:ext>
            </p:extLst>
          </p:nvPr>
        </p:nvGraphicFramePr>
        <p:xfrm>
          <a:off x="927278" y="3436115"/>
          <a:ext cx="306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60360" imgH="761760" progId="Equation.DSMT4">
                  <p:embed/>
                </p:oleObj>
              </mc:Choice>
              <mc:Fallback>
                <p:oleObj name="Equation" r:id="rId18" imgW="30603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7278" y="3436115"/>
                        <a:ext cx="3060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5883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2000" smtClean="0">
            <a:latin typeface="Calibri" panose="020F050202020403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5</TotalTime>
  <Words>120</Words>
  <Application>Microsoft Office PowerPoint</Application>
  <PresentationFormat>宽屏</PresentationFormat>
  <Paragraphs>14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等线</vt:lpstr>
      <vt:lpstr>等线 Light</vt:lpstr>
      <vt:lpstr>微软雅黑</vt:lpstr>
      <vt:lpstr>Arial</vt:lpstr>
      <vt:lpstr>Calibri</vt:lpstr>
      <vt:lpstr>Cambria Math</vt:lpstr>
      <vt:lpstr>Office 主题​​</vt:lpstr>
      <vt:lpstr>MathType 7.0 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结宝</dc:creator>
  <cp:lastModifiedBy>张 结宝</cp:lastModifiedBy>
  <cp:revision>4</cp:revision>
  <dcterms:created xsi:type="dcterms:W3CDTF">2023-07-11T06:31:03Z</dcterms:created>
  <dcterms:modified xsi:type="dcterms:W3CDTF">2023-07-12T12:26:32Z</dcterms:modified>
</cp:coreProperties>
</file>